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5819" w:rsidRDefault="00285819" w:rsidP="00285819">
      <w:r>
        <w:rPr>
          <w:b/>
        </w:rPr>
        <w:t>Expert ID/Name: Nstructive</w:t>
      </w:r>
    </w:p>
    <w:p w:rsidR="00285819" w:rsidRDefault="00285819" w:rsidP="00285819">
      <w:r>
        <w:rPr>
          <w:b/>
        </w:rPr>
        <w:t xml:space="preserve">Date: </w:t>
      </w:r>
    </w:p>
    <w:p w:rsidR="00285819" w:rsidRDefault="00285819" w:rsidP="00285819">
      <w:pPr>
        <w:rPr>
          <w:b/>
        </w:rPr>
      </w:pPr>
      <w:r>
        <w:rPr>
          <w:b/>
          <w:noProof/>
        </w:rPr>
        <w:drawing>
          <wp:inline distT="0" distB="0" distL="0" distR="0">
            <wp:extent cx="2971800" cy="1009650"/>
            <wp:effectExtent l="19050" t="0" r="0" b="0"/>
            <wp:docPr id="61" name="Picture 61" descr="C:\Users\chari\Desktop\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chari\Desktop\61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5819" w:rsidRDefault="00285819" w:rsidP="00285819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85819" w:rsidTr="003452C5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85819" w:rsidRDefault="0028581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285819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85819" w:rsidRDefault="0028581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285819" w:rsidRPr="00A267B8" w:rsidRDefault="00285819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="00DC1E09" w:rsidRPr="007D1F7E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style="width:39pt;height:15.75pt" o:ole="">
                  <v:imagedata r:id="rId8" o:title=""/>
                </v:shape>
                <o:OLEObject Type="Embed" ProgID="Equation.DSMT4" ShapeID="_x0000_i1054" DrawAspect="Content" ObjectID="_1667294690" r:id="rId9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5" type="#_x0000_t75" style="width:135pt;height:20.25pt" o:ole="">
                  <v:imagedata r:id="rId10" o:title=""/>
                </v:shape>
                <o:OLEObject Type="Embed" ProgID="Equation.DSMT4" ShapeID="_x0000_i1025" DrawAspect="Content" ObjectID="_1667294691" r:id="rId11"/>
              </w:object>
            </w:r>
            <w:r>
              <w:t xml:space="preserve">then </w:t>
            </w:r>
            <w:r w:rsidR="00DC1E09" w:rsidRPr="007D1F7E">
              <w:rPr>
                <w:position w:val="-10"/>
              </w:rPr>
              <w:object w:dxaOrig="780" w:dyaOrig="320">
                <v:shape id="_x0000_i1055" type="#_x0000_t75" style="width:39pt;height:15.75pt" o:ole="">
                  <v:imagedata r:id="rId12" o:title=""/>
                </v:shape>
                <o:OLEObject Type="Embed" ProgID="Equation.DSMT4" ShapeID="_x0000_i1055" DrawAspect="Content" ObjectID="_1667294692" r:id="rId13"/>
              </w:object>
            </w:r>
            <w:r>
              <w:t>is a homogeneous differential equation.</w:t>
            </w:r>
          </w:p>
          <w:p w:rsidR="00285819" w:rsidRPr="000D39B3" w:rsidRDefault="00285819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>homogeneous differential equation ,hence find its general solution.</w:t>
            </w:r>
          </w:p>
          <w:p w:rsidR="00285819" w:rsidRPr="00883289" w:rsidRDefault="00161B04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3452C5">
              <w:rPr>
                <w:position w:val="-16"/>
              </w:rPr>
              <w:object w:dxaOrig="2460" w:dyaOrig="440">
                <v:shape id="_x0000_i1026" type="#_x0000_t75" style="width:123pt;height:21.75pt" o:ole="">
                  <v:imagedata r:id="rId14" o:title=""/>
                </v:shape>
                <o:OLEObject Type="Embed" ProgID="Equation.DSMT4" ShapeID="_x0000_i1026" DrawAspect="Content" ObjectID="_1667294693" r:id="rId15"/>
              </w:object>
            </w:r>
          </w:p>
        </w:tc>
      </w:tr>
    </w:tbl>
    <w:p w:rsidR="00285819" w:rsidRDefault="00285819" w:rsidP="0028581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85819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85819" w:rsidRDefault="0028581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285819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85819" w:rsidRDefault="0028581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>
              <w:t xml:space="preserve"> </w:t>
            </w:r>
            <w:r w:rsidRPr="003452C5">
              <w:rPr>
                <w:position w:val="-30"/>
              </w:rPr>
              <w:object w:dxaOrig="2799" w:dyaOrig="720">
                <v:shape id="_x0000_i1027" type="#_x0000_t75" style="width:140.25pt;height:36pt" o:ole="">
                  <v:imagedata r:id="rId16" o:title=""/>
                </v:shape>
                <o:OLEObject Type="Embed" ProgID="Equation.DSMT4" ShapeID="_x0000_i1027" DrawAspect="Content" ObjectID="_1667294694" r:id="rId17"/>
              </w:object>
            </w:r>
            <w:r>
              <w:t xml:space="preserve">, </w:t>
            </w:r>
          </w:p>
          <w:p w:rsidR="00285819" w:rsidRDefault="0028581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>
              <w:rPr>
                <w:sz w:val="20"/>
                <w:szCs w:val="20"/>
              </w:rPr>
              <w:t xml:space="preserve">Particular solution of </w:t>
            </w:r>
            <w:r w:rsidRPr="003452C5">
              <w:rPr>
                <w:position w:val="-30"/>
              </w:rPr>
              <w:object w:dxaOrig="2799" w:dyaOrig="720">
                <v:shape id="_x0000_i1028" type="#_x0000_t75" style="width:140.25pt;height:36pt" o:ole="">
                  <v:imagedata r:id="rId18" o:title=""/>
                </v:shape>
                <o:OLEObject Type="Embed" ProgID="Equation.DSMT4" ShapeID="_x0000_i1028" DrawAspect="Content" ObjectID="_1667294695" r:id="rId19"/>
              </w:object>
            </w:r>
            <w:r>
              <w:t xml:space="preserve">given that </w:t>
            </w:r>
            <w:r w:rsidRPr="003452C5">
              <w:rPr>
                <w:position w:val="-24"/>
              </w:rPr>
              <w:object w:dxaOrig="1200" w:dyaOrig="620">
                <v:shape id="_x0000_i1029" type="#_x0000_t75" style="width:60pt;height:30.75pt" o:ole="">
                  <v:imagedata r:id="rId20" o:title=""/>
                </v:shape>
                <o:OLEObject Type="Embed" ProgID="Equation.DSMT4" ShapeID="_x0000_i1029" DrawAspect="Content" ObjectID="_1667294696" r:id="rId21"/>
              </w:object>
            </w:r>
          </w:p>
          <w:p w:rsidR="00285819" w:rsidRDefault="0028581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285819" w:rsidRPr="00C644B6" w:rsidTr="003452C5">
              <w:tc>
                <w:tcPr>
                  <w:tcW w:w="1838" w:type="dxa"/>
                </w:tcPr>
                <w:p w:rsidR="00285819" w:rsidRPr="00C644B6" w:rsidRDefault="00251077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251077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285819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285819" w:rsidRPr="00C644B6" w:rsidRDefault="00285819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85819" w:rsidRPr="001842FC" w:rsidRDefault="00285819" w:rsidP="003452C5">
                  <w:pPr>
                    <w:widowControl w:val="0"/>
                    <w:tabs>
                      <w:tab w:val="left" w:pos="7410"/>
                    </w:tabs>
                    <w:rPr>
                      <w:position w:val="-6"/>
                    </w:rPr>
                  </w:pPr>
                  <w:r w:rsidRPr="001962B0">
                    <w:rPr>
                      <w:position w:val="-6"/>
                    </w:rPr>
                    <w:object w:dxaOrig="220" w:dyaOrig="279">
                      <v:shape id="_x0000_i1030" type="#_x0000_t75" style="width:11.25pt;height:14.25pt" o:ole="">
                        <v:imagedata r:id="rId22" o:title=""/>
                      </v:shape>
                      <o:OLEObject Type="Embed" ProgID="Equation.DSMT4" ShapeID="_x0000_i1030" DrawAspect="Content" ObjectID="_1667294697" r:id="rId23"/>
                    </w:object>
                  </w:r>
                  <w:r>
                    <w:t xml:space="preserve">Put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31" type="#_x0000_t75" style="width:33pt;height:12.75pt" o:ole="">
                        <v:imagedata r:id="rId24" o:title=""/>
                      </v:shape>
                      <o:OLEObject Type="Embed" ProgID="Equation.DSMT4" ShapeID="_x0000_i1031" DrawAspect="Content" ObjectID="_1667294698" r:id="rId25"/>
                    </w:object>
                  </w:r>
                  <w:r>
                    <w:t xml:space="preserve"> and then differentiate with respect to </w:t>
                  </w:r>
                  <w:r w:rsidRPr="001962B0">
                    <w:rPr>
                      <w:position w:val="-6"/>
                    </w:rPr>
                    <w:object w:dxaOrig="200" w:dyaOrig="220">
                      <v:shape id="_x0000_i1032" type="#_x0000_t75" style="width:9.75pt;height:11.25pt" o:ole="">
                        <v:imagedata r:id="rId26" o:title=""/>
                      </v:shape>
                      <o:OLEObject Type="Embed" ProgID="Equation.DSMT4" ShapeID="_x0000_i1032" DrawAspect="Content" ObjectID="_1667294699" r:id="rId27"/>
                    </w:object>
                  </w:r>
                  <w:r>
                    <w:t>on both sides.</w:t>
                  </w:r>
                </w:p>
                <w:p w:rsidR="00285819" w:rsidRPr="00C644B6" w:rsidRDefault="00285819" w:rsidP="00DC1E0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962B0">
                    <w:rPr>
                      <w:position w:val="-6"/>
                    </w:rPr>
                    <w:object w:dxaOrig="240" w:dyaOrig="279">
                      <v:shape id="_x0000_i1033" type="#_x0000_t75" style="width:12pt;height:14.25pt" o:ole="">
                        <v:imagedata r:id="rId28" o:title=""/>
                      </v:shape>
                      <o:OLEObject Type="Embed" ProgID="Equation.DSMT4" ShapeID="_x0000_i1033" DrawAspect="Content" ObjectID="_1667294700" r:id="rId29"/>
                    </w:object>
                  </w:r>
                  <w:r>
                    <w:t xml:space="preserve">Substitute the values of </w:t>
                  </w:r>
                  <w:r w:rsidRPr="003452C5">
                    <w:rPr>
                      <w:position w:val="-10"/>
                    </w:rPr>
                    <w:object w:dxaOrig="220" w:dyaOrig="260">
                      <v:shape id="_x0000_i1034" type="#_x0000_t75" style="width:11.25pt;height:12.75pt" o:ole="">
                        <v:imagedata r:id="rId30" o:title=""/>
                      </v:shape>
                      <o:OLEObject Type="Embed" ProgID="Equation.DSMT4" ShapeID="_x0000_i1034" DrawAspect="Content" ObjectID="_1667294701" r:id="rId31"/>
                    </w:object>
                  </w:r>
                  <w:r>
                    <w:t>and</w:t>
                  </w:r>
                  <w:r w:rsidR="00DC1E09">
                    <w:t xml:space="preserve"> </w:t>
                  </w:r>
                  <w:r w:rsidRPr="003452C5">
                    <w:rPr>
                      <w:position w:val="-24"/>
                    </w:rPr>
                    <w:object w:dxaOrig="340" w:dyaOrig="620">
                      <v:shape id="_x0000_i1035" type="#_x0000_t75" style="width:17.25pt;height:30.75pt" o:ole="">
                        <v:imagedata r:id="rId32" o:title=""/>
                      </v:shape>
                      <o:OLEObject Type="Embed" ProgID="Equation.DSMT4" ShapeID="_x0000_i1035" DrawAspect="Content" ObjectID="_1667294702" r:id="rId33"/>
                    </w:object>
                  </w:r>
                  <w:r w:rsidRPr="001962B0">
                    <w:rPr>
                      <w:position w:val="-6"/>
                    </w:rPr>
                    <w:object w:dxaOrig="260" w:dyaOrig="260">
                      <v:shape id="_x0000_i1036" type="#_x0000_t75" style="width:12.75pt;height:12.75pt" o:ole="">
                        <v:imagedata r:id="rId34" o:title=""/>
                      </v:shape>
                      <o:OLEObject Type="Embed" ProgID="Equation.DSMT4" ShapeID="_x0000_i1036" DrawAspect="Content" ObjectID="_1667294703" r:id="rId35"/>
                    </w:object>
                  </w:r>
                  <w:r>
                    <w:rPr>
                      <w:position w:val="-28"/>
                    </w:rPr>
                    <w:t xml:space="preserve"> </w:t>
                  </w:r>
                  <w:r w:rsidRPr="003452C5">
                    <w:rPr>
                      <w:position w:val="-28"/>
                    </w:rPr>
                    <w:object w:dxaOrig="1219" w:dyaOrig="660">
                      <v:shape id="_x0000_i1037" type="#_x0000_t75" style="width:60.75pt;height:33pt" o:ole="">
                        <v:imagedata r:id="rId36" o:title=""/>
                      </v:shape>
                      <o:OLEObject Type="Embed" ProgID="Equation.DSMT4" ShapeID="_x0000_i1037" DrawAspect="Content" ObjectID="_1667294704" r:id="rId37"/>
                    </w:object>
                  </w:r>
                  <w:r>
                    <w:t>.</w:t>
                  </w:r>
                </w:p>
              </w:tc>
            </w:tr>
            <w:tr w:rsidR="00285819" w:rsidRPr="00C644B6" w:rsidTr="003452C5">
              <w:trPr>
                <w:trHeight w:val="1064"/>
              </w:trPr>
              <w:tc>
                <w:tcPr>
                  <w:tcW w:w="1838" w:type="dxa"/>
                </w:tcPr>
                <w:p w:rsidR="00285819" w:rsidRPr="00C644B6" w:rsidRDefault="00285819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285819" w:rsidRPr="00C644B6" w:rsidRDefault="00285819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85819" w:rsidRDefault="00285819" w:rsidP="003452C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285819" w:rsidRDefault="00285819" w:rsidP="003452C5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</w:t>
                  </w:r>
                  <w:r w:rsidRPr="003452C5">
                    <w:rPr>
                      <w:position w:val="-68"/>
                    </w:rPr>
                    <w:object w:dxaOrig="3040" w:dyaOrig="1480">
                      <v:shape id="_x0000_i1038" type="#_x0000_t75" style="width:152.25pt;height:74.25pt" o:ole="">
                        <v:imagedata r:id="rId38" o:title=""/>
                      </v:shape>
                      <o:OLEObject Type="Embed" ProgID="Equation.DSMT4" ShapeID="_x0000_i1038" DrawAspect="Content" ObjectID="_1667294705" r:id="rId39"/>
                    </w:object>
                  </w:r>
                </w:p>
                <w:p w:rsidR="00285819" w:rsidRDefault="00285819" w:rsidP="003452C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</w:t>
                  </w:r>
                  <w:r w:rsidRPr="003452C5">
                    <w:rPr>
                      <w:position w:val="-24"/>
                    </w:rPr>
                    <w:object w:dxaOrig="1960" w:dyaOrig="960">
                      <v:shape id="_x0000_i1039" type="#_x0000_t75" style="width:98.25pt;height:48pt" o:ole="">
                        <v:imagedata r:id="rId40" o:title=""/>
                      </v:shape>
                      <o:OLEObject Type="Embed" ProgID="Equation.DSMT4" ShapeID="_x0000_i1039" DrawAspect="Content" ObjectID="_1667294706" r:id="rId41"/>
                    </w:object>
                  </w:r>
                  <w:r>
                    <w:t xml:space="preserve">   </w:t>
                  </w:r>
                </w:p>
                <w:p w:rsidR="00285819" w:rsidRDefault="00285819" w:rsidP="003452C5">
                  <w:pPr>
                    <w:widowControl w:val="0"/>
                    <w:tabs>
                      <w:tab w:val="left" w:pos="7410"/>
                    </w:tabs>
                  </w:pPr>
                </w:p>
                <w:p w:rsidR="00285819" w:rsidRDefault="00285819" w:rsidP="00560A58">
                  <w:pPr>
                    <w:widowControl w:val="0"/>
                    <w:tabs>
                      <w:tab w:val="left" w:pos="7410"/>
                    </w:tabs>
                    <w:rPr>
                      <w:position w:val="-40"/>
                    </w:rPr>
                  </w:pPr>
                  <w:r>
                    <w:rPr>
                      <w:position w:val="-40"/>
                    </w:rPr>
                    <w:t xml:space="preserve">                     </w:t>
                  </w:r>
                  <w:r w:rsidRPr="003452C5">
                    <w:rPr>
                      <w:position w:val="-40"/>
                    </w:rPr>
                    <w:object w:dxaOrig="1340" w:dyaOrig="920">
                      <v:shape id="_x0000_i1040" type="#_x0000_t75" style="width:66.75pt;height:45.75pt" o:ole="">
                        <v:imagedata r:id="rId42" o:title=""/>
                      </v:shape>
                      <o:OLEObject Type="Embed" ProgID="Equation.DSMT4" ShapeID="_x0000_i1040" DrawAspect="Content" ObjectID="_1667294707" r:id="rId43"/>
                    </w:object>
                  </w:r>
                </w:p>
                <w:p w:rsidR="00560A58" w:rsidRPr="00C644B6" w:rsidRDefault="00560A58" w:rsidP="00560A58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</w:t>
                  </w:r>
                  <w:r w:rsidRPr="003452C5">
                    <w:rPr>
                      <w:position w:val="-226"/>
                    </w:rPr>
                    <w:object w:dxaOrig="2840" w:dyaOrig="4640">
                      <v:shape id="_x0000_i1041" type="#_x0000_t75" style="width:141.75pt;height:231.75pt" o:ole="">
                        <v:imagedata r:id="rId44" o:title=""/>
                      </v:shape>
                      <o:OLEObject Type="Embed" ProgID="Equation.DSMT4" ShapeID="_x0000_i1041" DrawAspect="Content" ObjectID="_1667294708" r:id="rId45"/>
                    </w:object>
                  </w:r>
                </w:p>
              </w:tc>
            </w:tr>
          </w:tbl>
          <w:p w:rsidR="00285819" w:rsidRDefault="0028581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85819" w:rsidRDefault="0028581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85819" w:rsidTr="003452C5">
              <w:trPr>
                <w:trHeight w:val="524"/>
              </w:trPr>
              <w:tc>
                <w:tcPr>
                  <w:tcW w:w="1304" w:type="dxa"/>
                </w:tcPr>
                <w:p w:rsidR="00285819" w:rsidRDefault="00285819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85819" w:rsidRDefault="00285819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 the integration on both sides.</w:t>
                  </w:r>
                </w:p>
                <w:p w:rsidR="00285819" w:rsidRDefault="00285819" w:rsidP="003452C5">
                  <w:pPr>
                    <w:widowControl w:val="0"/>
                    <w:tabs>
                      <w:tab w:val="left" w:pos="7410"/>
                    </w:tabs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Use the formulae, </w:t>
                  </w:r>
                </w:p>
                <w:p w:rsidR="00285819" w:rsidRDefault="00161B04" w:rsidP="00161B04">
                  <w:pPr>
                    <w:widowControl w:val="0"/>
                    <w:tabs>
                      <w:tab w:val="left" w:pos="7410"/>
                    </w:tabs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16"/>
                    </w:rPr>
                    <w:object w:dxaOrig="2460" w:dyaOrig="440">
                      <v:shape id="_x0000_i1042" type="#_x0000_t75" style="width:123pt;height:21.75pt" o:ole="">
                        <v:imagedata r:id="rId46" o:title=""/>
                      </v:shape>
                      <o:OLEObject Type="Embed" ProgID="Equation.DSMT4" ShapeID="_x0000_i1042" DrawAspect="Content" ObjectID="_1667294709" r:id="rId47"/>
                    </w:object>
                  </w:r>
                </w:p>
              </w:tc>
            </w:tr>
            <w:tr w:rsidR="00285819" w:rsidTr="003452C5">
              <w:trPr>
                <w:trHeight w:val="994"/>
              </w:trPr>
              <w:tc>
                <w:tcPr>
                  <w:tcW w:w="1304" w:type="dxa"/>
                </w:tcPr>
                <w:p w:rsidR="00285819" w:rsidRDefault="00285819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285819" w:rsidRDefault="005C7589" w:rsidP="003452C5">
                  <w:pPr>
                    <w:widowControl w:val="0"/>
                  </w:pPr>
                  <w:r w:rsidRPr="003452C5">
                    <w:rPr>
                      <w:position w:val="-166"/>
                    </w:rPr>
                    <w:object w:dxaOrig="3200" w:dyaOrig="3440">
                      <v:shape id="_x0000_i1043" type="#_x0000_t75" style="width:159.75pt;height:171.75pt" o:ole="">
                        <v:imagedata r:id="rId48" o:title=""/>
                      </v:shape>
                      <o:OLEObject Type="Embed" ProgID="Equation.DSMT4" ShapeID="_x0000_i1043" DrawAspect="Content" ObjectID="_1667294710" r:id="rId49"/>
                    </w:object>
                  </w:r>
                </w:p>
                <w:p w:rsidR="00285819" w:rsidRDefault="00285819" w:rsidP="00560A58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</w:p>
              </w:tc>
            </w:tr>
          </w:tbl>
          <w:p w:rsidR="00285819" w:rsidRDefault="0028581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85819" w:rsidRDefault="0028581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85819" w:rsidTr="003452C5">
              <w:trPr>
                <w:trHeight w:val="524"/>
              </w:trPr>
              <w:tc>
                <w:tcPr>
                  <w:tcW w:w="1304" w:type="dxa"/>
                </w:tcPr>
                <w:p w:rsidR="00285819" w:rsidRDefault="00285819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85819" w:rsidRDefault="00285819" w:rsidP="001365D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Now, substitute </w:t>
                  </w:r>
                  <w:r w:rsidRPr="003452C5">
                    <w:rPr>
                      <w:position w:val="-24"/>
                    </w:rPr>
                    <w:object w:dxaOrig="600" w:dyaOrig="620">
                      <v:shape id="_x0000_i1044" type="#_x0000_t75" style="width:30pt;height:30.75pt" o:ole="">
                        <v:imagedata r:id="rId50" o:title=""/>
                      </v:shape>
                      <o:OLEObject Type="Embed" ProgID="Equation.DSMT4" ShapeID="_x0000_i1044" DrawAspect="Content" ObjectID="_1667294711" r:id="rId51"/>
                    </w:object>
                  </w:r>
                  <w:r>
                    <w:t xml:space="preserve">  in</w:t>
                  </w:r>
                  <w:r w:rsidR="001365D0" w:rsidRPr="003452C5">
                    <w:rPr>
                      <w:position w:val="-14"/>
                    </w:rPr>
                    <w:object w:dxaOrig="2120" w:dyaOrig="400">
                      <v:shape id="_x0000_i1045" type="#_x0000_t75" style="width:105.75pt;height:20.25pt" o:ole="">
                        <v:imagedata r:id="rId52" o:title=""/>
                      </v:shape>
                      <o:OLEObject Type="Embed" ProgID="Equation.DSMT4" ShapeID="_x0000_i1045" DrawAspect="Content" ObjectID="_1667294712" r:id="rId53"/>
                    </w:object>
                  </w:r>
                  <w:r>
                    <w:t xml:space="preserve">, since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46" type="#_x0000_t75" style="width:33pt;height:12.75pt" o:ole="">
                        <v:imagedata r:id="rId54" o:title=""/>
                      </v:shape>
                      <o:OLEObject Type="Embed" ProgID="Equation.DSMT4" ShapeID="_x0000_i1046" DrawAspect="Content" ObjectID="_1667294713" r:id="rId55"/>
                    </w:object>
                  </w:r>
                  <w:r>
                    <w:t>.</w:t>
                  </w:r>
                </w:p>
              </w:tc>
            </w:tr>
            <w:tr w:rsidR="00285819" w:rsidTr="003452C5">
              <w:trPr>
                <w:trHeight w:val="994"/>
              </w:trPr>
              <w:tc>
                <w:tcPr>
                  <w:tcW w:w="1304" w:type="dxa"/>
                </w:tcPr>
                <w:p w:rsidR="00285819" w:rsidRDefault="00285819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285819" w:rsidRDefault="005C7589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48"/>
                    </w:rPr>
                    <w:object w:dxaOrig="2400" w:dyaOrig="1080">
                      <v:shape id="_x0000_i1047" type="#_x0000_t75" style="width:120pt;height:54pt" o:ole="">
                        <v:imagedata r:id="rId56" o:title=""/>
                      </v:shape>
                      <o:OLEObject Type="Embed" ProgID="Equation.DSMT4" ShapeID="_x0000_i1047" DrawAspect="Content" ObjectID="_1667294714" r:id="rId57"/>
                    </w:object>
                  </w:r>
                </w:p>
              </w:tc>
            </w:tr>
          </w:tbl>
          <w:p w:rsidR="00285819" w:rsidRDefault="0028581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85819" w:rsidRDefault="0028581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4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85819" w:rsidTr="003452C5">
              <w:trPr>
                <w:trHeight w:val="524"/>
              </w:trPr>
              <w:tc>
                <w:tcPr>
                  <w:tcW w:w="1304" w:type="dxa"/>
                </w:tcPr>
                <w:p w:rsidR="00285819" w:rsidRDefault="00285819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85819" w:rsidRDefault="00285819" w:rsidP="001365D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Now substitute </w:t>
                  </w:r>
                  <w:r w:rsidR="001365D0" w:rsidRPr="003452C5">
                    <w:rPr>
                      <w:position w:val="-24"/>
                    </w:rPr>
                    <w:object w:dxaOrig="1200" w:dyaOrig="620">
                      <v:shape id="_x0000_i1048" type="#_x0000_t75" style="width:60pt;height:30.75pt" o:ole="">
                        <v:imagedata r:id="rId20" o:title=""/>
                      </v:shape>
                      <o:OLEObject Type="Embed" ProgID="Equation.DSMT4" ShapeID="_x0000_i1048" DrawAspect="Content" ObjectID="_1667294715" r:id="rId58"/>
                    </w:object>
                  </w:r>
                  <w:r>
                    <w:t xml:space="preserve">in </w:t>
                  </w:r>
                  <w:r w:rsidR="001365D0" w:rsidRPr="003452C5">
                    <w:rPr>
                      <w:position w:val="-14"/>
                    </w:rPr>
                    <w:object w:dxaOrig="2120" w:dyaOrig="400">
                      <v:shape id="_x0000_i1049" type="#_x0000_t75" style="width:105.75pt;height:20.25pt" o:ole="">
                        <v:imagedata r:id="rId59" o:title=""/>
                      </v:shape>
                      <o:OLEObject Type="Embed" ProgID="Equation.DSMT4" ShapeID="_x0000_i1049" DrawAspect="Content" ObjectID="_1667294716" r:id="rId60"/>
                    </w:object>
                  </w:r>
                </w:p>
              </w:tc>
            </w:tr>
            <w:tr w:rsidR="00285819" w:rsidTr="003452C5">
              <w:trPr>
                <w:trHeight w:val="994"/>
              </w:trPr>
              <w:tc>
                <w:tcPr>
                  <w:tcW w:w="1304" w:type="dxa"/>
                </w:tcPr>
                <w:p w:rsidR="00285819" w:rsidRDefault="00285819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285819" w:rsidRDefault="005C7589" w:rsidP="003452C5">
                  <w:pPr>
                    <w:widowControl w:val="0"/>
                  </w:pPr>
                  <w:r w:rsidRPr="003452C5">
                    <w:rPr>
                      <w:position w:val="-86"/>
                    </w:rPr>
                    <w:object w:dxaOrig="2200" w:dyaOrig="2240">
                      <v:shape id="_x0000_i1050" type="#_x0000_t75" style="width:110.25pt;height:111.75pt" o:ole="">
                        <v:imagedata r:id="rId61" o:title=""/>
                      </v:shape>
                      <o:OLEObject Type="Embed" ProgID="Equation.DSMT4" ShapeID="_x0000_i1050" DrawAspect="Content" ObjectID="_1667294717" r:id="rId62"/>
                    </w:object>
                  </w:r>
                </w:p>
                <w:p w:rsidR="00285819" w:rsidRPr="00A60469" w:rsidRDefault="00285819" w:rsidP="001365D0">
                  <w:pPr>
                    <w:widowControl w:val="0"/>
                  </w:pPr>
                  <w:r>
                    <w:t>Hence, required particular solution is</w:t>
                  </w:r>
                  <w:r w:rsidR="005C7589" w:rsidRPr="003452C5">
                    <w:rPr>
                      <w:position w:val="-28"/>
                    </w:rPr>
                    <w:object w:dxaOrig="2380" w:dyaOrig="680">
                      <v:shape id="_x0000_i1051" type="#_x0000_t75" style="width:119.25pt;height:33.75pt" o:ole="">
                        <v:imagedata r:id="rId63" o:title=""/>
                      </v:shape>
                      <o:OLEObject Type="Embed" ProgID="Equation.DSMT4" ShapeID="_x0000_i1051" DrawAspect="Content" ObjectID="_1667294718" r:id="rId64"/>
                    </w:object>
                  </w:r>
                  <w:r>
                    <w:t>.</w:t>
                  </w:r>
                </w:p>
              </w:tc>
            </w:tr>
          </w:tbl>
          <w:p w:rsidR="00285819" w:rsidRDefault="0028581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285819" w:rsidRDefault="00285819" w:rsidP="0028581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85819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85819" w:rsidRDefault="00285819" w:rsidP="003452C5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285819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365D0" w:rsidRDefault="00285819" w:rsidP="001365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Conclusion</w:t>
            </w:r>
            <w:r>
              <w:rPr>
                <w:sz w:val="20"/>
                <w:szCs w:val="20"/>
              </w:rPr>
              <w:t xml:space="preserve">: Particular </w:t>
            </w:r>
            <w:r>
              <w:t xml:space="preserve">solution of </w:t>
            </w:r>
            <w:r w:rsidR="001365D0" w:rsidRPr="003452C5">
              <w:rPr>
                <w:position w:val="-30"/>
              </w:rPr>
              <w:object w:dxaOrig="2799" w:dyaOrig="720">
                <v:shape id="_x0000_i1052" type="#_x0000_t75" style="width:140.25pt;height:36pt" o:ole="">
                  <v:imagedata r:id="rId16" o:title=""/>
                </v:shape>
                <o:OLEObject Type="Embed" ProgID="Equation.DSMT4" ShapeID="_x0000_i1052" DrawAspect="Content" ObjectID="_1667294719" r:id="rId65"/>
              </w:object>
            </w:r>
            <w:r w:rsidR="001365D0">
              <w:t xml:space="preserve"> </w:t>
            </w:r>
            <w:r>
              <w:t xml:space="preserve">is </w:t>
            </w:r>
            <w:r w:rsidR="005C7589" w:rsidRPr="003452C5">
              <w:rPr>
                <w:position w:val="-28"/>
              </w:rPr>
              <w:object w:dxaOrig="2380" w:dyaOrig="680">
                <v:shape id="_x0000_i1053" type="#_x0000_t75" style="width:119.25pt;height:33.75pt" o:ole="">
                  <v:imagedata r:id="rId66" o:title=""/>
                </v:shape>
                <o:OLEObject Type="Embed" ProgID="Equation.DSMT4" ShapeID="_x0000_i1053" DrawAspect="Content" ObjectID="_1667294720" r:id="rId67"/>
              </w:object>
            </w:r>
          </w:p>
          <w:p w:rsidR="00285819" w:rsidRDefault="00285819" w:rsidP="00DC1E0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 xml:space="preserve">Hence, </w:t>
            </w:r>
            <w:r w:rsidR="00DC1E09">
              <w:t>verified.</w:t>
            </w:r>
          </w:p>
        </w:tc>
      </w:tr>
    </w:tbl>
    <w:p w:rsidR="00285819" w:rsidRDefault="00285819" w:rsidP="00285819">
      <w:pPr>
        <w:rPr>
          <w:sz w:val="20"/>
          <w:szCs w:val="20"/>
          <w:highlight w:val="white"/>
        </w:rPr>
      </w:pPr>
    </w:p>
    <w:p w:rsidR="00285819" w:rsidRDefault="00285819" w:rsidP="00285819">
      <w:pPr>
        <w:rPr>
          <w:sz w:val="20"/>
          <w:szCs w:val="20"/>
          <w:highlight w:val="white"/>
        </w:rPr>
      </w:pPr>
    </w:p>
    <w:p w:rsidR="00285819" w:rsidRDefault="00285819" w:rsidP="00285819"/>
    <w:p w:rsidR="00285819" w:rsidRDefault="00285819" w:rsidP="00285819"/>
    <w:p w:rsidR="00285819" w:rsidRDefault="00285819" w:rsidP="00285819"/>
    <w:p w:rsidR="00285819" w:rsidRDefault="00285819" w:rsidP="00285819"/>
    <w:p w:rsidR="00285819" w:rsidRDefault="00285819" w:rsidP="00285819"/>
    <w:p w:rsidR="00285819" w:rsidRDefault="00285819" w:rsidP="00285819"/>
    <w:p w:rsidR="00285819" w:rsidRDefault="00285819" w:rsidP="00285819"/>
    <w:p w:rsidR="006745C6" w:rsidRDefault="006745C6"/>
    <w:sectPr w:rsidR="006745C6" w:rsidSect="00EE28FF">
      <w:headerReference w:type="even" r:id="rId68"/>
      <w:headerReference w:type="default" r:id="rId69"/>
      <w:footerReference w:type="even" r:id="rId70"/>
      <w:footerReference w:type="default" r:id="rId71"/>
      <w:headerReference w:type="first" r:id="rId72"/>
      <w:footerReference w:type="first" r:id="rId7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1D5A" w:rsidRDefault="00AD1D5A" w:rsidP="00251077">
      <w:pPr>
        <w:spacing w:after="0" w:line="240" w:lineRule="auto"/>
      </w:pPr>
      <w:r>
        <w:separator/>
      </w:r>
    </w:p>
  </w:endnote>
  <w:endnote w:type="continuationSeparator" w:id="1">
    <w:p w:rsidR="00AD1D5A" w:rsidRDefault="00AD1D5A" w:rsidP="002510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AD1D5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AD1D5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AD1D5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1D5A" w:rsidRDefault="00AD1D5A" w:rsidP="00251077">
      <w:pPr>
        <w:spacing w:after="0" w:line="240" w:lineRule="auto"/>
      </w:pPr>
      <w:r>
        <w:separator/>
      </w:r>
    </w:p>
  </w:footnote>
  <w:footnote w:type="continuationSeparator" w:id="1">
    <w:p w:rsidR="00AD1D5A" w:rsidRDefault="00AD1D5A" w:rsidP="002510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AD1D5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AD1D5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AD1D5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85819"/>
    <w:rsid w:val="001365D0"/>
    <w:rsid w:val="00161B04"/>
    <w:rsid w:val="00251077"/>
    <w:rsid w:val="00285819"/>
    <w:rsid w:val="00560A58"/>
    <w:rsid w:val="005C7589"/>
    <w:rsid w:val="006745C6"/>
    <w:rsid w:val="00AD1D5A"/>
    <w:rsid w:val="00DC1E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10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5819"/>
    <w:pPr>
      <w:ind w:left="720"/>
      <w:contextualSpacing/>
    </w:pPr>
  </w:style>
  <w:style w:type="table" w:styleId="TableGrid">
    <w:name w:val="Table Grid"/>
    <w:basedOn w:val="TableNormal"/>
    <w:uiPriority w:val="39"/>
    <w:rsid w:val="0028581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858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81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9.wmf"/><Relationship Id="rId68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header" Target="header2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footer" Target="footer1.xml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4</Pages>
  <Words>268</Words>
  <Characters>153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7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12T11:44:00Z</dcterms:created>
  <dcterms:modified xsi:type="dcterms:W3CDTF">2020-11-19T07:08:00Z</dcterms:modified>
</cp:coreProperties>
</file>